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5"/>
  </p:notesMasterIdLst>
  <p:sldIdLst>
    <p:sldId id="302" r:id="rId2"/>
    <p:sldId id="348" r:id="rId3"/>
    <p:sldId id="349" r:id="rId4"/>
    <p:sldId id="34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74239" autoAdjust="0"/>
  </p:normalViewPr>
  <p:slideViewPr>
    <p:cSldViewPr>
      <p:cViewPr>
        <p:scale>
          <a:sx n="100" d="100"/>
          <a:sy n="100" d="100"/>
        </p:scale>
        <p:origin x="-266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https://archive.ics.uci.edu/ml/machine-learning-databases/abalone/abalone.data##</a:t>
            </a:r>
            <a:r>
              <a:rPr lang="zh-CN" altLang="en-US" dirty="0" smtClean="0"/>
              <a:t>鲍鱼年龄</a:t>
            </a:r>
            <a:endParaRPr lang="en-US" altLang="zh-CN" smtClean="0"/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://archive.ics.uci.edu/ml/machine-learning-databases/wine-quality/winequality-red.csv"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549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怎么解释：当能识别正确指定比例正类时，错误的正类的比例的累加和</a:t>
            </a:r>
            <a:endParaRPr lang="en-US" altLang="zh-CN" dirty="0" smtClean="0"/>
          </a:p>
          <a:p>
            <a:r>
              <a:rPr lang="zh-CN" altLang="en-US" dirty="0" smtClean="0"/>
              <a:t>调整阈值</a:t>
            </a:r>
            <a:endParaRPr lang="en-US" altLang="zh-CN" dirty="0" smtClean="0"/>
          </a:p>
          <a:p>
            <a:r>
              <a:rPr lang="zh-CN" altLang="en-US" dirty="0" smtClean="0"/>
              <a:t>为什么越平滑稳定性越好</a:t>
            </a:r>
            <a:endParaRPr lang="en-US" altLang="zh-CN" dirty="0" smtClean="0"/>
          </a:p>
          <a:p>
            <a:r>
              <a:rPr lang="en-US" altLang="zh-CN" dirty="0" err="1" smtClean="0"/>
              <a:t>sklearn.metrics.roc_auc_scor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red,real</a:t>
            </a:r>
            <a:r>
              <a:rPr lang="en-US" altLang="zh-CN" dirty="0" smtClean="0"/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http://archive.ics.uci.edu/ml/machine-learning-databases/wine-quality/winequality-red.csv"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5493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形的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右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实类别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圆形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预测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48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[ˌ</a:t>
            </a:r>
            <a:r>
              <a:rPr lang="en-US" altLang="zh-CN" dirty="0" err="1" smtClean="0"/>
              <a:t>kærəktəˈrɪstɪk</a:t>
            </a:r>
            <a:r>
              <a:rPr lang="en-US" altLang="zh-CN" dirty="0" smtClean="0"/>
              <a:t>] </a:t>
            </a:r>
          </a:p>
          <a:p>
            <a:r>
              <a:rPr lang="en-US" altLang="zh-CN" dirty="0" smtClean="0"/>
              <a:t>AU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OC</a:t>
            </a:r>
            <a:r>
              <a:rPr lang="zh-CN" altLang="en-US" dirty="0" smtClean="0"/>
              <a:t>是判断二分类模型效果的评价指标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，以正类的置信度作为模型的输出，对输出的置信度设定阈值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将分类作为两个值，比如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将二分类模型作为回归模型，对回归结果通过阈值分为两类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92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691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选哪个最好呢？</a:t>
            </a:r>
            <a:r>
              <a:rPr lang="en-US" altLang="zh-CN" dirty="0" smtClean="0"/>
              <a:t>FPR=FNR  </a:t>
            </a:r>
          </a:p>
          <a:p>
            <a:r>
              <a:rPr lang="zh-CN" altLang="en-US" dirty="0" smtClean="0"/>
              <a:t>又知道真正率</a:t>
            </a:r>
            <a:r>
              <a:rPr lang="en-US" altLang="zh-CN" dirty="0" smtClean="0"/>
              <a:t>(TPR)</a:t>
            </a:r>
            <a:r>
              <a:rPr lang="zh-CN" altLang="en-US" dirty="0" smtClean="0"/>
              <a:t>和假负率</a:t>
            </a:r>
            <a:r>
              <a:rPr lang="en-US" altLang="zh-CN" dirty="0" smtClean="0"/>
              <a:t>(FNR)</a:t>
            </a:r>
            <a:r>
              <a:rPr lang="zh-CN" altLang="en-US" dirty="0" smtClean="0"/>
              <a:t>之和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1117849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110818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3" y="6356354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4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7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204864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读取数据集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训练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验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0341" y="4149080"/>
            <a:ext cx="77768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读取数据集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要有简单的可视化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特征进行处理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训练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4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验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403" y="132123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树的建树的一般步骤：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1204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225176"/>
              </p:ext>
            </p:extLst>
          </p:nvPr>
        </p:nvGraphicFramePr>
        <p:xfrm>
          <a:off x="539552" y="98072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409795"/>
              </p:ext>
            </p:extLst>
          </p:nvPr>
        </p:nvGraphicFramePr>
        <p:xfrm>
          <a:off x="539552" y="2636912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279634"/>
              </p:ext>
            </p:extLst>
          </p:nvPr>
        </p:nvGraphicFramePr>
        <p:xfrm>
          <a:off x="575556" y="3861048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29067" y="5066105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截断点情况总结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+F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都是相等的，都等于真实的正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+FNR=1</a:t>
            </a:r>
            <a:r>
              <a:rPr lang="zh-CN" altLang="en-US" dirty="0"/>
              <a:t> </a:t>
            </a:r>
            <a:endParaRPr lang="en-US" altLang="zh-CN" dirty="0" smtClean="0"/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随着截断点的增大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只减不增</a:t>
            </a:r>
          </a:p>
        </p:txBody>
      </p:sp>
    </p:spTree>
    <p:extLst>
      <p:ext uri="{BB962C8B-B14F-4D97-AF65-F5344CB8AC3E}">
        <p14:creationId xmlns:p14="http://schemas.microsoft.com/office/powerpoint/2010/main" val="3251122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009193"/>
              </p:ext>
            </p:extLst>
          </p:nvPr>
        </p:nvGraphicFramePr>
        <p:xfrm>
          <a:off x="400092" y="1213687"/>
          <a:ext cx="4032448" cy="3090403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84139"/>
                <a:gridCol w="1492125"/>
                <a:gridCol w="1656184"/>
              </a:tblGrid>
              <a:tr h="49329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593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b="1" kern="1200" dirty="0" smtClean="0">
                        <a:solidFill>
                          <a:schemeClr val="lt1"/>
                        </a:solidFill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47689" y="4725144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选哪个值，是最优的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般情况正负样本的均衡，要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正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P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于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负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NR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合适的截断点选取位置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越光滑，用模型对新的测试样本的分类效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越稳定</a:t>
            </a:r>
            <a:endParaRPr lang="zh-CN" altLang="en-US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886" y="1412776"/>
            <a:ext cx="4317503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8853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610239"/>
              </p:ext>
            </p:extLst>
          </p:nvPr>
        </p:nvGraphicFramePr>
        <p:xfrm>
          <a:off x="395536" y="1628800"/>
          <a:ext cx="8208917" cy="1512168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720075"/>
                <a:gridCol w="720080"/>
                <a:gridCol w="720080"/>
                <a:gridCol w="720085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561764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2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8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1052736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通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判断不同模型的预测结果的优劣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02" y="3429000"/>
            <a:ext cx="4212198" cy="28803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0462"/>
            <a:ext cx="4224684" cy="288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702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052736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两个二分类模型的效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ea Under Curv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首字母缩写，就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下区域的面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分类器的输出是样本属于正类的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cre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意义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，任取一对（正、负）样本，正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大于负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3446204"/>
            <a:ext cx="4608259" cy="3151148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004048" y="3446204"/>
            <a:ext cx="36724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越大，模型越好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1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是完美分类器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 &lt; AUC &lt; 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0.5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跟随机猜测一样（例：丢铜板），模型没有预测价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般模型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处于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2613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134076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离散型特征变成连续性特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2276872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mport pandas as </a:t>
            </a:r>
            <a:r>
              <a:rPr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d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d.get_dummies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离散特征变成多列连续特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59410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900353"/>
            <a:ext cx="7889238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_error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均方误差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split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数据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特征与二分标准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#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叶子节点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需要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的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,stop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建树，每个节点记录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index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left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}                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添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redict(tree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example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解树，进行预测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ree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data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label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预测的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86834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水雷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岩石数据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4774"/>
            <a:ext cx="77768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预测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值小于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4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雷，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大于等于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4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以吗？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预测值小于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6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雷，大于等于</a:t>
            </a:r>
            <a:r>
              <a:rPr lang="en-US" altLang="zh-CN" sz="280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6</a:t>
            </a:r>
            <a:r>
              <a:rPr lang="zh-CN" altLang="en-US" sz="280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岩石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以吗？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92478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391469"/>
              </p:ext>
            </p:extLst>
          </p:nvPr>
        </p:nvGraphicFramePr>
        <p:xfrm>
          <a:off x="539552" y="1484784"/>
          <a:ext cx="4896544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68152"/>
                <a:gridCol w="1080120"/>
                <a:gridCol w="1224136"/>
                <a:gridCol w="1224136"/>
              </a:tblGrid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预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测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结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854359" y="4149080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准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) =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+TN)/(TP+FN+FP+T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</a:b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精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cision) = TP/(TP+FP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召回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all) = TP/(TP+FN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56176" y="944724"/>
            <a:ext cx="2278013" cy="2808312"/>
            <a:chOff x="1115616" y="3284984"/>
            <a:chExt cx="2845629" cy="3312368"/>
          </a:xfrm>
        </p:grpSpPr>
        <p:grpSp>
          <p:nvGrpSpPr>
            <p:cNvPr id="21" name="组合 20"/>
            <p:cNvGrpSpPr/>
            <p:nvPr/>
          </p:nvGrpSpPr>
          <p:grpSpPr>
            <a:xfrm>
              <a:off x="1115616" y="3284984"/>
              <a:ext cx="2808312" cy="3312368"/>
              <a:chOff x="1331640" y="3789040"/>
              <a:chExt cx="2232248" cy="2808312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331640" y="3789040"/>
                <a:ext cx="2232248" cy="28083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799692" y="4581128"/>
                <a:ext cx="1296144" cy="1296144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0"/>
                <a:endCxn id="27" idx="2"/>
              </p:cNvCxnSpPr>
              <p:nvPr/>
            </p:nvCxnSpPr>
            <p:spPr>
              <a:xfrm>
                <a:off x="2447764" y="3789040"/>
                <a:ext cx="0" cy="280831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835696" y="4679558"/>
              <a:ext cx="75531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82092" y="3527430"/>
              <a:ext cx="80537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27783" y="4679558"/>
              <a:ext cx="73128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31840" y="3542913"/>
              <a:ext cx="82940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9481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真正率和假正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764010"/>
              </p:ext>
            </p:extLst>
          </p:nvPr>
        </p:nvGraphicFramePr>
        <p:xfrm>
          <a:off x="400264" y="1196752"/>
          <a:ext cx="7268080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79448"/>
                <a:gridCol w="792088"/>
                <a:gridCol w="2160240"/>
                <a:gridCol w="273630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预测</a:t>
                      </a:r>
                      <a:endParaRPr lang="en-US" altLang="zh-CN" sz="28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结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123728" y="5301208"/>
            <a:ext cx="7840488" cy="1445667"/>
            <a:chOff x="2123728" y="5301208"/>
            <a:chExt cx="7840488" cy="1445667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9122"/>
                </p:ext>
              </p:extLst>
            </p:nvPr>
          </p:nvGraphicFramePr>
          <p:xfrm>
            <a:off x="5735638" y="6021388"/>
            <a:ext cx="189547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8" name="Equation" r:id="rId3" imgW="1028520" imgH="393480" progId="Equation.DSMT4">
                    <p:embed/>
                  </p:oleObj>
                </mc:Choice>
                <mc:Fallback>
                  <p:oleObj name="Equation" r:id="rId3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6021388"/>
                          <a:ext cx="1895475" cy="72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123728" y="5301208"/>
              <a:ext cx="78404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负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率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alse negative rat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负率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ure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negativ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te	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56723"/>
                </p:ext>
              </p:extLst>
            </p:nvPr>
          </p:nvGraphicFramePr>
          <p:xfrm>
            <a:off x="2863850" y="5949950"/>
            <a:ext cx="192087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9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5949950"/>
                          <a:ext cx="1920875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43808" y="3191070"/>
            <a:ext cx="5544616" cy="1827507"/>
            <a:chOff x="2843808" y="3191070"/>
            <a:chExt cx="5544616" cy="1827507"/>
          </a:xfrm>
        </p:grpSpPr>
        <p:sp>
          <p:nvSpPr>
            <p:cNvPr id="24" name="矩形 23"/>
            <p:cNvSpPr/>
            <p:nvPr/>
          </p:nvSpPr>
          <p:spPr>
            <a:xfrm>
              <a:off x="2915816" y="3191070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正率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正率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rue positive rate	False positive rate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0737"/>
                </p:ext>
              </p:extLst>
            </p:nvPr>
          </p:nvGraphicFramePr>
          <p:xfrm>
            <a:off x="2843808" y="4293096"/>
            <a:ext cx="1872208" cy="72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0" name="Equation" r:id="rId7" imgW="1015920" imgH="393480" progId="Equation.DSMT4">
                    <p:embed/>
                  </p:oleObj>
                </mc:Choice>
                <mc:Fallback>
                  <p:oleObj name="Equation" r:id="rId7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3808" y="4293096"/>
                          <a:ext cx="1872208" cy="725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816589"/>
                </p:ext>
              </p:extLst>
            </p:nvPr>
          </p:nvGraphicFramePr>
          <p:xfrm>
            <a:off x="5754688" y="4287688"/>
            <a:ext cx="19192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1" name="Equation" r:id="rId9" imgW="1041120" imgH="393480" progId="Equation.DSMT4">
                    <p:embed/>
                  </p:oleObj>
                </mc:Choice>
                <mc:Fallback>
                  <p:oleObj name="Equation" r:id="rId9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688" y="4287688"/>
                          <a:ext cx="19192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420491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12474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受试者工作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eiv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rating characteristic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ve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简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感受性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nsitivity curv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4052971"/>
            <a:ext cx="326243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连续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结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或阈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515" y="3140968"/>
            <a:ext cx="5040560" cy="3269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41379" y="2708920"/>
            <a:ext cx="19800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横坐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R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纵坐标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R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2170768" y="2924944"/>
            <a:ext cx="3049304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1348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26282"/>
              </p:ext>
            </p:extLst>
          </p:nvPr>
        </p:nvGraphicFramePr>
        <p:xfrm>
          <a:off x="467544" y="3645024"/>
          <a:ext cx="8208917" cy="2871302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648067"/>
                <a:gridCol w="720085"/>
                <a:gridCol w="720080"/>
                <a:gridCol w="792088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64073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980728"/>
            <a:ext cx="734481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不容易理解主要是因为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关系隐含着”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截断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机器学习算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预测后，可以输出各样本对某个类别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比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类别的概率为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3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一般我们认为概率低于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就属于类别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这里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就是”截断点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“截断点”取值不同时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随之变化的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45790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980728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取不同的值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计算结果也不同。将截断点不同取值下对应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果画于二维坐标系中得到的曲线，就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r>
              <a:rPr lang="zh-CN" altLang="en-US" dirty="0"/>
              <a:t> 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903893"/>
              </p:ext>
            </p:extLst>
          </p:nvPr>
        </p:nvGraphicFramePr>
        <p:xfrm>
          <a:off x="503548" y="242088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99784"/>
              </p:ext>
            </p:extLst>
          </p:nvPr>
        </p:nvGraphicFramePr>
        <p:xfrm>
          <a:off x="503548" y="5229200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4221088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预测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真实也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真实也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79653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1</TotalTime>
  <Words>1129</Words>
  <Application>Microsoft Office PowerPoint</Application>
  <PresentationFormat>全屏显示(4:3)</PresentationFormat>
  <Paragraphs>297</Paragraphs>
  <Slides>13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2_Marketing 16x9</vt:lpstr>
      <vt:lpstr>Equation</vt:lpstr>
      <vt:lpstr>CART分类树：</vt:lpstr>
      <vt:lpstr>CART分类树：</vt:lpstr>
      <vt:lpstr>4 回归树：</vt:lpstr>
      <vt:lpstr>4.1 水雷-岩石数据</vt:lpstr>
      <vt:lpstr>5 准确率、精确率和召回率</vt:lpstr>
      <vt:lpstr>5.1 真正率和假正率</vt:lpstr>
      <vt:lpstr>5.2 ROC曲线</vt:lpstr>
      <vt:lpstr>5.2 截断点</vt:lpstr>
      <vt:lpstr>5.2 截断点</vt:lpstr>
      <vt:lpstr>5.2 截断点</vt:lpstr>
      <vt:lpstr>2.2 ROC曲线</vt:lpstr>
      <vt:lpstr>2.3 AUC值</vt:lpstr>
      <vt:lpstr>2.3 AUC值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96</cp:revision>
  <dcterms:created xsi:type="dcterms:W3CDTF">2017-12-07T03:33:58Z</dcterms:created>
  <dcterms:modified xsi:type="dcterms:W3CDTF">2018-03-20T05:54:56Z</dcterms:modified>
</cp:coreProperties>
</file>